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5BD3" w:rsidRDefault="004F64FA">
      <w:r>
        <w:t>Answer Key:</w:t>
      </w:r>
      <w:bookmarkStart w:id="0" w:name="_GoBack"/>
      <w:bookmarkEnd w:id="0"/>
    </w:p>
    <w:p w:rsidR="004F64FA" w:rsidRDefault="007F3F4D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525</wp:posOffset>
                </wp:positionH>
                <wp:positionV relativeFrom="paragraph">
                  <wp:posOffset>669925</wp:posOffset>
                </wp:positionV>
                <wp:extent cx="4791075" cy="657225"/>
                <wp:effectExtent l="9525" t="10795" r="9525" b="8255"/>
                <wp:wrapNone/>
                <wp:docPr id="2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91075" cy="657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1B7BB8" id="Rectangle 10" o:spid="_x0000_s1026" style="position:absolute;margin-left:.75pt;margin-top:52.75pt;width:377.25pt;height:5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" strokecolor="white [3212]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000250</wp:posOffset>
                </wp:positionH>
                <wp:positionV relativeFrom="paragraph">
                  <wp:posOffset>384175</wp:posOffset>
                </wp:positionV>
                <wp:extent cx="4791075" cy="657225"/>
                <wp:effectExtent l="9525" t="10795" r="9525" b="8255"/>
                <wp:wrapNone/>
                <wp:docPr id="1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91075" cy="657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93D902" id="Rectangle 9" o:spid="_x0000_s1026" style="position:absolute;margin-left:157.5pt;margin-top:30.25pt;width:377.25pt;height:51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" strokecolor="white [3212]"/>
            </w:pict>
          </mc:Fallback>
        </mc:AlternateContent>
      </w:r>
      <w:r w:rsidR="0068589D" w:rsidRPr="004F64FA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519887045" r:id="rId7"/>
        </w:object>
      </w:r>
      <w:r w:rsidR="0068589D" w:rsidRPr="004F64FA">
        <w:rPr>
          <w:position w:val="-52"/>
        </w:rPr>
        <w:object w:dxaOrig="10760" w:dyaOrig="1140">
          <v:shape id="_x0000_i1026" type="#_x0000_t75" style="width:537.75pt;height:57pt" o:ole="">
            <v:imagedata r:id="rId8" o:title=""/>
          </v:shape>
          <o:OLEObject Type="Embed" ProgID="Equation.DSMT4" ShapeID="_x0000_i1026" DrawAspect="Content" ObjectID="_1519887046" r:id="rId9"/>
        </w:object>
      </w:r>
    </w:p>
    <w:p w:rsidR="000D765D" w:rsidRDefault="000D765D"/>
    <w:sectPr w:rsidR="000D765D" w:rsidSect="003634BA">
      <w:headerReference w:type="default" r:id="rId1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E3553" w:rsidRDefault="00EE3553" w:rsidP="004F64FA">
      <w:pPr>
        <w:spacing w:after="0" w:line="240" w:lineRule="auto"/>
      </w:pPr>
      <w:r>
        <w:separator/>
      </w:r>
    </w:p>
  </w:endnote>
  <w:endnote w:type="continuationSeparator" w:id="0">
    <w:p w:rsidR="00EE3553" w:rsidRDefault="00EE3553" w:rsidP="004F64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E3553" w:rsidRDefault="00EE3553" w:rsidP="004F64FA">
      <w:pPr>
        <w:spacing w:after="0" w:line="240" w:lineRule="auto"/>
      </w:pPr>
      <w:r>
        <w:separator/>
      </w:r>
    </w:p>
  </w:footnote>
  <w:footnote w:type="continuationSeparator" w:id="0">
    <w:p w:rsidR="00EE3553" w:rsidRDefault="00EE3553" w:rsidP="004F64F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5DF8" w:rsidRDefault="007F3F4D">
    <w:pPr>
      <w:pStyle w:val="Header"/>
    </w:pPr>
    <w:r>
      <w:t>IMAGINARY NUMBER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64FA"/>
    <w:rsid w:val="00007801"/>
    <w:rsid w:val="000307EC"/>
    <w:rsid w:val="000D765D"/>
    <w:rsid w:val="00165BD3"/>
    <w:rsid w:val="003634BA"/>
    <w:rsid w:val="00454123"/>
    <w:rsid w:val="004F64FA"/>
    <w:rsid w:val="00675DF8"/>
    <w:rsid w:val="0068589D"/>
    <w:rsid w:val="007F3F4D"/>
    <w:rsid w:val="00847EEF"/>
    <w:rsid w:val="00937AC4"/>
    <w:rsid w:val="00A35862"/>
    <w:rsid w:val="00A41B9B"/>
    <w:rsid w:val="00A57602"/>
    <w:rsid w:val="00A81527"/>
    <w:rsid w:val="00E5107B"/>
    <w:rsid w:val="00EE3553"/>
    <w:rsid w:val="00F21A27"/>
    <w:rsid w:val="00FF67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5E93A8B-7269-42C8-92D4-FEDC1A2246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5BD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F6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F64FA"/>
  </w:style>
  <w:style w:type="paragraph" w:styleId="Footer">
    <w:name w:val="footer"/>
    <w:basedOn w:val="Normal"/>
    <w:link w:val="FooterChar"/>
    <w:uiPriority w:val="99"/>
    <w:unhideWhenUsed/>
    <w:rsid w:val="004F64F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F64FA"/>
  </w:style>
  <w:style w:type="paragraph" w:styleId="BalloonText">
    <w:name w:val="Balloon Text"/>
    <w:basedOn w:val="Normal"/>
    <w:link w:val="BalloonTextChar"/>
    <w:uiPriority w:val="99"/>
    <w:semiHidden/>
    <w:unhideWhenUsed/>
    <w:rsid w:val="004F6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64F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endnotes" Target="endnotes.xml"/><Relationship Id="rId1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</Words>
  <Characters>58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hrhs</Company>
  <LinksUpToDate>false</LinksUpToDate>
  <CharactersWithSpaces>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hrhs</dc:creator>
  <cp:keywords/>
  <dc:description/>
  <cp:lastModifiedBy>E-F311-SMART</cp:lastModifiedBy>
  <cp:revision>2</cp:revision>
  <dcterms:created xsi:type="dcterms:W3CDTF">2016-03-19T14:03:00Z</dcterms:created>
  <dcterms:modified xsi:type="dcterms:W3CDTF">2016-03-19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